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70" r:id="rId6"/>
    <p:sldId id="273" r:id="rId7"/>
    <p:sldId id="272" r:id="rId8"/>
    <p:sldId id="271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9900"/>
    <a:srgbClr val="FFFF00"/>
    <a:srgbClr val="FF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1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2CC8C-4C4D-4449-926C-0556B91DBF39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osphine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gands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– PR</a:t>
            </a:r>
            <a:r>
              <a:rPr lang="en-US" sz="32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000" i="1" baseline="-25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29" name="Picture 1" descr="phosphines-intr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990600"/>
            <a:ext cx="8305884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0011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monly Used </a:t>
            </a:r>
            <a:r>
              <a:rPr lang="en-US" sz="2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nodentate</a:t>
            </a:r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osphines</a:t>
            </a:r>
            <a:endParaRPr lang="en-US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7345" name="Rectangle 1"/>
          <p:cNvSpPr>
            <a:spLocks noChangeArrowheads="1"/>
          </p:cNvSpPr>
          <p:nvPr/>
        </p:nvSpPr>
        <p:spPr bwMode="auto">
          <a:xfrm>
            <a:off x="228600" y="838200"/>
            <a:ext cx="8686800" cy="561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Ph</a:t>
            </a:r>
            <a:r>
              <a:rPr kumimoji="0" lang="en-US" sz="2000" b="1" i="0" u="none" strike="noStrike" cap="none" normalizeH="0" baseline="-25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(145°, medium donor),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riphenylphosphin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pp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“The KING”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2575" marR="0" lvl="0" indent="-2825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ir-stable, white crystalline material, no odor to speak of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creasing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Donor Ability: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MePh</a:t>
            </a:r>
            <a:r>
              <a:rPr kumimoji="0" 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36°),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Me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22°), PMe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18°), PEt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32°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(Cy)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70°)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ricyclohexylphosphi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P(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Bu)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82°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2575" marR="0" lvl="0" indent="-2825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alkyl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strong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donors;  low MW ones usually colorless liquids, somewhat to very air-sensitive, horrible smelling (unless very high MW and non-volatile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or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Donors, Good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s: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t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P(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07°), P(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E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10°), P(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Ph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28°)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2575" marR="0" lvl="0" indent="-2825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t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relatively poor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donors, but can be fairly good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about half as good as CO);  low MW ones are usually colorless liquids, higher MW compounds are white solids; usually air-stable but moisture sensitive; sometimes sweet smelling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F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104°) }  v. poor donor; strong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, almost as good as CO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0011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monly Used </a:t>
            </a:r>
            <a:r>
              <a:rPr lang="en-US" sz="2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lydentate</a:t>
            </a:r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osphines</a:t>
            </a:r>
            <a:endParaRPr lang="en-US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990600" y="762000"/>
          <a:ext cx="7086600" cy="5935424"/>
        </p:xfrm>
        <a:graphic>
          <a:graphicData uri="http://schemas.openxmlformats.org/presentationml/2006/ole">
            <p:oleObj spid="_x0000_s58369" name="CS ChemDraw Drawing" r:id="rId3" imgW="5529960" imgH="467496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0011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me Other </a:t>
            </a:r>
            <a:r>
              <a:rPr lang="en-US" sz="2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lydentate</a:t>
            </a:r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osphines</a:t>
            </a:r>
            <a:endParaRPr lang="en-US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1828800" y="762000"/>
          <a:ext cx="5334000" cy="5962934"/>
        </p:xfrm>
        <a:graphic>
          <a:graphicData uri="http://schemas.openxmlformats.org/presentationml/2006/ole">
            <p:oleObj spid="_x0000_s59393" name="CS ChemDraw Drawing" r:id="rId3" imgW="3879000" imgH="434268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1600200" y="152400"/>
          <a:ext cx="5825017" cy="6534150"/>
        </p:xfrm>
        <a:graphic>
          <a:graphicData uri="http://schemas.openxmlformats.org/presentationml/2006/ole">
            <p:oleObj spid="_x0000_s60417" name="CS ChemDraw Drawing" r:id="rId3" imgW="4805640" imgH="53834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0011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me Structural Information</a:t>
            </a:r>
            <a:endParaRPr lang="en-US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441" name="Rectangle 1"/>
          <p:cNvSpPr>
            <a:spLocks noChangeArrowheads="1"/>
          </p:cNvSpPr>
          <p:nvPr/>
        </p:nvSpPr>
        <p:spPr bwMode="auto">
          <a:xfrm>
            <a:off x="304800" y="762000"/>
            <a:ext cx="85344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have only been characterized as simple 2 e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onating, terminal-only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No tru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bridging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nophosphin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known (although bridging </a:t>
            </a:r>
            <a:r>
              <a:rPr kumimoji="0" lang="en-US" sz="1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</a:t>
            </a:r>
            <a:r>
              <a:rPr kumimoji="0" lang="en-US" sz="1800" b="1" i="1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d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PR</a:t>
            </a:r>
            <a:r>
              <a:rPr kumimoji="0" 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are very common).  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generally tend to orient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ran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one another in order to minimiz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eric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nteractions (especially true for bulky PR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  Chelating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isphosphi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used to enforce </a:t>
            </a:r>
            <a:r>
              <a:rPr kumimoji="0" lang="en-US" sz="1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soidal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ordination geometries when needed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895600" y="3124200"/>
          <a:ext cx="3124200" cy="1447800"/>
        </p:xfrm>
        <a:graphic>
          <a:graphicData uri="http://schemas.openxmlformats.org/drawingml/2006/table">
            <a:tbl>
              <a:tblPr/>
              <a:tblGrid>
                <a:gridCol w="1605492"/>
                <a:gridCol w="1518708"/>
              </a:tblGrid>
              <a:tr h="3619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latin typeface="Times New Roman"/>
                          <a:ea typeface="Times New Roman"/>
                        </a:rPr>
                        <a:t>Ti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-P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2.6 Å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FF00FF"/>
                          </a:solidFill>
                          <a:latin typeface="Times New Roman"/>
                          <a:ea typeface="Times New Roman"/>
                        </a:rPr>
                        <a:t>V</a:t>
                      </a: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-P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2.5 Å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FF00FF"/>
                          </a:solidFill>
                          <a:latin typeface="Times New Roman"/>
                          <a:ea typeface="Times New Roman"/>
                        </a:rPr>
                        <a:t>Cr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-P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2.4 Å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FF00FF"/>
                          </a:solidFill>
                          <a:latin typeface="Times New Roman"/>
                          <a:ea typeface="Times New Roman"/>
                        </a:rPr>
                        <a:t>Ni</a:t>
                      </a:r>
                      <a:r>
                        <a:rPr lang="en-US" sz="2000">
                          <a:latin typeface="Times New Roman"/>
                          <a:ea typeface="Times New Roman"/>
                        </a:rPr>
                        <a:t>-P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2.1 Å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304800" y="2743200"/>
            <a:ext cx="647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me typical first row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PR</a:t>
            </a:r>
            <a:r>
              <a:rPr lang="en-US" sz="20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verage bond distances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304800" y="4724400"/>
            <a:ext cx="85344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P bonds are the strongest for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ylated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onding to a neutral or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nocationic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iddle to later transition metal center that is electron-deficient.  High oxidation state early transition metals are too “hard” to have very effective bonding to most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although more and more early transition metal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mplexes are being characterized and found to be reasonably stable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28600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etal centers that are </a:t>
            </a:r>
            <a:r>
              <a:rPr lang="en-US" i="1" u="sng" dirty="0" smtClean="0">
                <a:latin typeface="Arial" pitchFamily="34" charset="0"/>
                <a:cs typeface="Arial" pitchFamily="34" charset="0"/>
              </a:rPr>
              <a:t>to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lectron-rich will generally not want to have a strong electron-donating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alkylat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osphin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ordinated, this leads to weaker M-P bonding and more likely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osphin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issociation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838200" y="1295400"/>
          <a:ext cx="7554074" cy="2590800"/>
        </p:xfrm>
        <a:graphic>
          <a:graphicData uri="http://schemas.openxmlformats.org/presentationml/2006/ole">
            <p:oleObj spid="_x0000_s62465" r:id="rId3" imgW="6826250" imgH="2003425" progId="MSDraw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4114800"/>
            <a:ext cx="8153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symmetric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ime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an be considered to b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zwitterioni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 one cationic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+1) center that has 3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osphin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ordinated and an anionic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-1) pseudo-tetrahedral center that has 3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accepting CO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igand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0011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nd Length vs. Bond Strength</a:t>
            </a:r>
            <a:endParaRPr lang="en-US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1066800" y="1066800"/>
          <a:ext cx="6657600" cy="4343400"/>
        </p:xfrm>
        <a:graphic>
          <a:graphicData uri="http://schemas.openxmlformats.org/presentationml/2006/ole">
            <p:oleObj spid="_x0000_s63489" name="CorelDRAW" r:id="rId3" imgW="5625360" imgH="3671280" progId="CorelDRAW.Graphic.1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1447800" y="533400"/>
          <a:ext cx="6336015" cy="3200400"/>
        </p:xfrm>
        <a:graphic>
          <a:graphicData uri="http://schemas.openxmlformats.org/presentationml/2006/ole">
            <p:oleObj spid="_x0000_s64513" name="CorelDRAW" r:id="rId3" imgW="6980400" imgH="3561120" progId="CorelDRAW.Graphic.14">
              <p:embed/>
            </p:oleObj>
          </a:graphicData>
        </a:graphic>
      </p:graphicFrame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838200" y="990600"/>
            <a:ext cx="839787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Cl</a:t>
            </a:r>
            <a:r>
              <a:rPr kumimoji="0" lang="en-US" sz="20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3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696200" y="990600"/>
            <a:ext cx="841375" cy="41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PMe</a:t>
            </a:r>
            <a:r>
              <a:rPr lang="en-US" sz="2000" b="1" baseline="-25000" dirty="0" smtClean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685800" y="3810000"/>
            <a:ext cx="7239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OMO energy =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8.36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	      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6.23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85800" y="457200"/>
          <a:ext cx="3367889" cy="4876800"/>
        </p:xfrm>
        <a:graphic>
          <a:graphicData uri="http://schemas.openxmlformats.org/presentationml/2006/ole">
            <p:oleObj spid="_x0000_s65538" name="PHOTO-PAINT" r:id="rId3" imgW="6714286" imgH="9714286" progId="CorelPHOTOPAINT.Image.14">
              <p:embed/>
            </p:oleObj>
          </a:graphicData>
        </a:graphic>
      </p:graphicFrame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4876800" y="457200"/>
          <a:ext cx="3486150" cy="4813657"/>
        </p:xfrm>
        <a:graphic>
          <a:graphicData uri="http://schemas.openxmlformats.org/presentationml/2006/ole">
            <p:oleObj spid="_x0000_s65537" name="PHOTO-PAINT" r:id="rId4" imgW="6571429" imgH="9085714" progId="CorelPHOTOPAINT.Image.14">
              <p:embed/>
            </p:oleObj>
          </a:graphicData>
        </a:graphic>
      </p:graphicFrame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430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0" y="8277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457200" y="5562600"/>
            <a:ext cx="81534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D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 Bond dissociation = (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(bonded-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nbonde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PMe</a:t>
            </a:r>
            <a:r>
              <a:rPr kumimoji="0" lang="en-US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- (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(bonded-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nbonde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PCl</a:t>
            </a:r>
            <a:r>
              <a:rPr lang="en-US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DD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 Bond dissociation = 6.8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cal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PMe</a:t>
            </a:r>
            <a:r>
              <a:rPr lang="en-US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ystem having </a:t>
            </a: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ronger bondi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724400" y="228600"/>
          <a:ext cx="4014787" cy="4621220"/>
        </p:xfrm>
        <a:graphic>
          <a:graphicData uri="http://schemas.openxmlformats.org/presentationml/2006/ole">
            <p:oleObj spid="_x0000_s66562" name="PHOTO-PAINT" r:id="rId3" imgW="7771429" imgH="8942857" progId="CorelPHOTOPAINT.Image.14">
              <p:embed/>
            </p:oleObj>
          </a:graphicData>
        </a:graphic>
      </p:graphicFrame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7620000" y="3200400"/>
            <a:ext cx="8318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.24 Å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6553200" y="3200400"/>
            <a:ext cx="8318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.69 Å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7620000" y="838200"/>
            <a:ext cx="91440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.18 Å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6172200" y="8382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.63 Å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381000" y="685800"/>
            <a:ext cx="39624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ts val="600"/>
              </a:spcAft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urther Test: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Examine P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vs. PMe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onding to 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etal center:   Ti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P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and Ti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PMe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  </a:t>
            </a:r>
          </a:p>
          <a:p>
            <a:pPr lvl="0" fontAlgn="base">
              <a:spcBef>
                <a:spcPct val="0"/>
              </a:spcBef>
              <a:spcAft>
                <a:spcPts val="600"/>
              </a:spcAf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 this d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ystem the lack of any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ackbondi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ood Ti-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nding favored complete dissociation of the poor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onating PCl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igan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 The far better PMe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donor, on the other hand, bonds nicely to the Ti(+4) d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enter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228600" y="228600"/>
            <a:ext cx="8610600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arge changes in the donor/acceptor properties of the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from excellent donor/poor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 to poor donor/excellent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)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arge changes in the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eri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profile of the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from fairly small to enormous)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eneration of a large number of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lydentat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lyphosphine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i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ri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, tetra-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ent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, and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exaphosphin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re all known) that can adopt specific coordination geometries 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enforcing, facial tridentate, bridging, bridging and chelating, etc.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143000" y="3276600"/>
          <a:ext cx="6758387" cy="2743200"/>
        </p:xfrm>
        <a:graphic>
          <a:graphicData uri="http://schemas.openxmlformats.org/presentationml/2006/ole">
            <p:oleObj spid="_x0000_s37890" name="CS ChemDraw Drawing" r:id="rId3" imgW="3177000" imgH="12884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381000" y="152400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each of the following pairs of metal complexes, which should have the </a:t>
            </a:r>
            <a:r>
              <a:rPr kumimoji="0" lang="en-US" sz="1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ighest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verage carbonyl IR stretching frequency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381000" y="1066800"/>
            <a:ext cx="7086600" cy="4267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pFeBr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-or-  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pRuCl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(PMe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 </a:t>
            </a:r>
          </a:p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2"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nCl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-or-    Cr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2"/>
              <a:tabLst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2"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3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llyl)Co(PPh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-or-   (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400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llyl)Co(PMe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3"/>
              <a:tabLst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3"/>
              <a:tabLst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3"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4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[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P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P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</a:t>
            </a:r>
            <a:r>
              <a:rPr kumimoji="0" lang="en-US" sz="3200" b="0" i="0" u="none" strike="noStrike" cap="none" normalizeH="0" baseline="3000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-or-   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H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mp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4"/>
              <a:tabLst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4"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5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PMe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-or-    W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{P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}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5"/>
              <a:tabLst/>
            </a:pP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5"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 startAt="5"/>
              <a:tabLst/>
            </a:pPr>
            <a:endParaRPr kumimoji="0" lang="en-US" sz="7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) 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pR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{P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}    -or-   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f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O)Cl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(PEt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0011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31</a:t>
            </a:r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 NMR Spectroscopy</a:t>
            </a:r>
            <a:endParaRPr lang="en-US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8610" name="Picture 2" descr="phosphines-P31-NMR-sca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838200"/>
            <a:ext cx="7517081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505200"/>
          <a:ext cx="6096000" cy="3047996"/>
        </p:xfrm>
        <a:graphic>
          <a:graphicData uri="http://schemas.openxmlformats.org/drawingml/2006/table">
            <a:tbl>
              <a:tblPr/>
              <a:tblGrid>
                <a:gridCol w="1268422"/>
                <a:gridCol w="1703851"/>
                <a:gridCol w="1306286"/>
                <a:gridCol w="1817441"/>
              </a:tblGrid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 err="1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Ligand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hemical Shift (ppm)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Ligand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hemical Shift (ppm)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Cl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  <a:endParaRPr lang="en-US" sz="1200" baseline="-250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0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</a:t>
                      </a:r>
                      <a:r>
                        <a:rPr lang="en-US" sz="1000" b="1">
                          <a:solidFill>
                            <a:srgbClr val="FF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  <a:r>
                        <a:rPr lang="en-US" sz="1200" b="1">
                          <a:solidFill>
                            <a:srgbClr val="FF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O</a:t>
                      </a:r>
                      <a:r>
                        <a:rPr lang="en-US" sz="1000" b="1">
                          <a:solidFill>
                            <a:srgbClr val="FF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>
                          <a:solidFill>
                            <a:srgbClr val="FF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 (reference)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MeCl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91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CF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2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9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 err="1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Cy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OBu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84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Ph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6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OMe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40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Et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20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OPh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26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aPPh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24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Et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l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19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MePh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28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Ph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OMe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15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Pr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33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F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97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Me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Et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50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Me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l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96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Me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62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Me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O-</a:t>
                      </a:r>
                      <a:r>
                        <a:rPr lang="en-US" sz="1400" i="1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t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Bu)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91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CN)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135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O=P(CH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OH)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5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H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238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941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O=PMe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6</a:t>
                      </a:r>
                      <a:endParaRPr lang="en-US" sz="120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KPH</a:t>
                      </a:r>
                      <a:r>
                        <a:rPr lang="en-US" sz="1600" kern="1200" baseline="-250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</a:p>
                  </a:txBody>
                  <a:tcPr marL="18932" marR="18932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255</a:t>
                      </a:r>
                      <a:endParaRPr lang="en-US" sz="12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18932" marR="1893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1"/>
          <p:cNvSpPr>
            <a:spLocks noChangeArrowheads="1"/>
          </p:cNvSpPr>
          <p:nvPr/>
        </p:nvSpPr>
        <p:spPr bwMode="auto">
          <a:xfrm>
            <a:off x="304800" y="228600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helate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Ring Effects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04800" y="4114800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etal </a:t>
            </a:r>
            <a:r>
              <a:rPr lang="en-US" i="1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ow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ffects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9634" name="Picture 2" descr="phosphines-chelate-ring-NM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609600"/>
            <a:ext cx="4943475" cy="327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4648200"/>
          <a:ext cx="4191000" cy="1447800"/>
        </p:xfrm>
        <a:graphic>
          <a:graphicData uri="http://schemas.openxmlformats.org/drawingml/2006/table">
            <a:tbl>
              <a:tblPr/>
              <a:tblGrid>
                <a:gridCol w="2589787"/>
                <a:gridCol w="1601213"/>
              </a:tblGrid>
              <a:tr h="482600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 smtClean="0">
                          <a:solidFill>
                            <a:srgbClr val="FF00FF"/>
                          </a:solidFill>
                          <a:latin typeface="Times New Roman"/>
                          <a:ea typeface="Times New Roman"/>
                        </a:rPr>
                        <a:t>W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(CO)</a:t>
                      </a:r>
                      <a:r>
                        <a:rPr lang="en-US" sz="2400" baseline="-25000" dirty="0" smtClean="0"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800" dirty="0" smtClean="0">
                          <a:latin typeface="Symbol"/>
                          <a:ea typeface="Times New Roman"/>
                        </a:rPr>
                        <a:t>k</a:t>
                      </a:r>
                      <a:r>
                        <a:rPr lang="en-US" sz="2000" baseline="30000" dirty="0" smtClean="0"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-dppm</a:t>
                      </a: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latin typeface="Symbol"/>
                          <a:ea typeface="Times New Roman"/>
                        </a:rPr>
                        <a:t>-</a:t>
                      </a:r>
                      <a:r>
                        <a:rPr lang="en-US" sz="1800">
                          <a:latin typeface="Times New Roman"/>
                          <a:ea typeface="Times New Roman"/>
                        </a:rPr>
                        <a:t>23.7 ppm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 smtClean="0">
                          <a:solidFill>
                            <a:srgbClr val="FF00FF"/>
                          </a:solidFill>
                          <a:latin typeface="Times New Roman"/>
                          <a:ea typeface="Times New Roman"/>
                        </a:rPr>
                        <a:t>Mo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(CO)</a:t>
                      </a:r>
                      <a:r>
                        <a:rPr lang="en-US" sz="2400" kern="1200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800" dirty="0" smtClean="0">
                          <a:latin typeface="Symbol"/>
                          <a:ea typeface="Times New Roman"/>
                        </a:rPr>
                        <a:t>k</a:t>
                      </a:r>
                      <a:r>
                        <a:rPr lang="en-US" sz="2000" kern="1200" baseline="30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-dppm</a:t>
                      </a: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0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</a:rPr>
                        <a:t>ppm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82600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 smtClean="0">
                          <a:solidFill>
                            <a:srgbClr val="FF00FF"/>
                          </a:solidFill>
                          <a:latin typeface="Times New Roman"/>
                          <a:ea typeface="Times New Roman"/>
                        </a:rPr>
                        <a:t>Cr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(CO)</a:t>
                      </a:r>
                      <a:r>
                        <a:rPr lang="en-US" sz="2400" kern="1200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800" dirty="0" smtClean="0">
                          <a:latin typeface="Symbol"/>
                          <a:ea typeface="Times New Roman"/>
                        </a:rPr>
                        <a:t>k</a:t>
                      </a:r>
                      <a:r>
                        <a:rPr lang="en-US" sz="2000" kern="1200" baseline="30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-dppm</a:t>
                      </a: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23.5 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</a:rPr>
                        <a:t>ppm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228600" y="152400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1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 NMR, as with </a:t>
            </a:r>
            <a:r>
              <a:rPr lang="en-US" sz="2000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 and </a:t>
            </a:r>
            <a:r>
              <a:rPr lang="en-US" sz="2000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1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 methods, can be exceptionally useful in characterizing metal-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mplexes and structures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1066800" y="838200"/>
          <a:ext cx="6803048" cy="2286000"/>
        </p:xfrm>
        <a:graphic>
          <a:graphicData uri="http://schemas.openxmlformats.org/presentationml/2006/ole">
            <p:oleObj spid="_x0000_s70657" r:id="rId3" imgW="5629275" imgH="1751013" progId="MSDraw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1"/>
          <p:cNvSpPr>
            <a:spLocks noChangeArrowheads="1"/>
          </p:cNvSpPr>
          <p:nvPr/>
        </p:nvSpPr>
        <p:spPr bwMode="auto">
          <a:xfrm>
            <a:off x="228600" y="304800"/>
            <a:ext cx="8763000" cy="566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084263" marR="0" lvl="0" indent="-1084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Which of the following complexes will have the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ighest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tretching frequency in the IR?  Why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[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CO)</a:t>
            </a:r>
            <a:r>
              <a:rPr kumimoji="0" 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{P(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Ph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}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</a:t>
            </a:r>
            <a:r>
              <a:rPr lang="en-US" sz="2400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2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(CO)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PEt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2"/>
              <a:tabLst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2"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3"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[(PF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Ag(CO)]</a:t>
            </a:r>
            <a:r>
              <a:rPr lang="en-US" sz="2400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3"/>
              <a:tabLst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3"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1084263" marR="0" lvl="0" indent="-1084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1084263" marR="0" lvl="0" indent="-1084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Which of the following complexes will have the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owest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tretching frequency in the IR?  Why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i(CO)(PMe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2"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e(CO)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PPh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2"/>
              <a:tabLst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2"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3"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[Re(CO)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{P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}</a:t>
            </a:r>
            <a:r>
              <a:rPr lang="en-US" sz="2400" b="1" baseline="-25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</a:t>
            </a:r>
            <a:r>
              <a:rPr kumimoji="0" lang="en-US" sz="24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endParaRPr kumimoji="0" lang="en-US" sz="1600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3"/>
              <a:tabLst/>
            </a:pP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 startAt="3"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lman’s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e Angle and Electronic Parameter </a:t>
            </a:r>
            <a:endParaRPr lang="en-US" sz="2000" i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33400" y="1524000"/>
          <a:ext cx="7955455" cy="2362200"/>
        </p:xfrm>
        <a:graphic>
          <a:graphicData uri="http://schemas.openxmlformats.org/presentationml/2006/ole">
            <p:oleObj spid="_x0000_s36865" r:id="rId3" imgW="5235575" imgH="1387475" progId="">
              <p:embed/>
            </p:oleObj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886200" y="4038600"/>
          <a:ext cx="4831976" cy="2514600"/>
        </p:xfrm>
        <a:graphic>
          <a:graphicData uri="http://schemas.openxmlformats.org/presentationml/2006/ole">
            <p:oleObj spid="_x0000_s36867" r:id="rId4" imgW="3954463" imgH="2062163" progId="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57200" y="838200"/>
            <a:ext cx="838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lectron-donating ability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f a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phosphin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ligand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was determined by measuring the </a:t>
            </a:r>
            <a:r>
              <a:rPr lang="en-US" b="1" dirty="0" err="1" smtClean="0">
                <a:latin typeface="Symbol" pitchFamily="18" charset="2"/>
                <a:cs typeface="Arial" pitchFamily="34" charset="0"/>
              </a:rPr>
              <a:t>n</a:t>
            </a:r>
            <a:r>
              <a:rPr lang="en-US" sz="2000" b="1" baseline="-25000" dirty="0" err="1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of a Ni(CO)</a:t>
            </a:r>
            <a:r>
              <a:rPr lang="en-US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(PR</a:t>
            </a:r>
            <a:r>
              <a:rPr lang="en-US" sz="24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complex: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800" y="4267200"/>
            <a:ext cx="3352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z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r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eric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bulk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f a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phosphin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ligand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was determined from simple 3-D space-filling models of the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phosphine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ligand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coordinated to a Ni atom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52400" y="152400"/>
            <a:ext cx="662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olman’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lectronic Parameter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(most donating to least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533400"/>
            <a:ext cx="86868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57200" y="762000"/>
          <a:ext cx="8001001" cy="5594520"/>
        </p:xfrm>
        <a:graphic>
          <a:graphicData uri="http://schemas.openxmlformats.org/drawingml/2006/table">
            <a:tbl>
              <a:tblPr/>
              <a:tblGrid>
                <a:gridCol w="1987311"/>
                <a:gridCol w="34635"/>
                <a:gridCol w="2175382"/>
                <a:gridCol w="34635"/>
                <a:gridCol w="1784011"/>
                <a:gridCol w="926650"/>
                <a:gridCol w="1058377"/>
              </a:tblGrid>
              <a:tr h="320058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R</a:t>
                      </a:r>
                      <a:r>
                        <a:rPr lang="en-US" sz="2400" b="1" baseline="-25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  <a:endParaRPr lang="en-US" sz="1100" b="1" baseline="-250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ixed</a:t>
                      </a:r>
                      <a:endParaRPr lang="en-US" sz="110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OR)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X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latin typeface="Symbol" pitchFamily="18" charset="2"/>
                          <a:ea typeface="Times New Roman"/>
                          <a:cs typeface="Arial" pitchFamily="34" charset="0"/>
                        </a:rPr>
                        <a:t>n</a:t>
                      </a:r>
                      <a:r>
                        <a:rPr lang="en-US" sz="18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, cm</a:t>
                      </a:r>
                      <a:r>
                        <a:rPr lang="en-US" sz="2000" b="1" baseline="30000" dirty="0">
                          <a:latin typeface="Symbol" pitchFamily="18" charset="2"/>
                          <a:ea typeface="Times New Roman"/>
                          <a:cs typeface="Arial" pitchFamily="34" charset="0"/>
                        </a:rPr>
                        <a:t>-</a:t>
                      </a:r>
                      <a:r>
                        <a:rPr lang="en-US" sz="2000" b="1" baseline="30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100" b="1" baseline="300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t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Bu)</a:t>
                      </a:r>
                      <a:r>
                        <a:rPr lang="en-US" sz="2000" baseline="-25000" dirty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100" baseline="-250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56.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Cy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56.4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P(</a:t>
                      </a:r>
                      <a:r>
                        <a:rPr lang="en-US" sz="1600" i="1" kern="1200" baseline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o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-OMe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58.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i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Pr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59.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1562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Bu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0.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Et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1.7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Et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h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3.7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4.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h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5.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OMe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o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OMe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6.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Bz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6.4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o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Tol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6.6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Tol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Et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6.7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Me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7.0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Tol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7.2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N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7.3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2,4,6-Me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7.4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Bz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7.6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OMe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8.2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Bz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68.4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645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b="1" kern="12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</a:rPr>
                        <a:t>2068.9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810000" y="1219200"/>
          <a:ext cx="1674813" cy="1141413"/>
        </p:xfrm>
        <a:graphic>
          <a:graphicData uri="http://schemas.openxmlformats.org/presentationml/2006/ole">
            <p:oleObj spid="_x0000_s19458" name="CS ChemDraw Drawing" r:id="rId3" imgW="1674678" imgH="1140953" progId="ChemDraw.Document.6.0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286000" y="1752600"/>
            <a:ext cx="12954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657600" y="1143000"/>
            <a:ext cx="1981200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09600" y="228600"/>
          <a:ext cx="8229601" cy="5852160"/>
        </p:xfrm>
        <a:graphic>
          <a:graphicData uri="http://schemas.openxmlformats.org/drawingml/2006/table">
            <a:tbl>
              <a:tblPr/>
              <a:tblGrid>
                <a:gridCol w="2247430"/>
                <a:gridCol w="1851153"/>
                <a:gridCol w="50970"/>
                <a:gridCol w="2015738"/>
                <a:gridCol w="50970"/>
                <a:gridCol w="902806"/>
                <a:gridCol w="1110534"/>
              </a:tblGrid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CH=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F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69.5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F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0.0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F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1.3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OEt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1.6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O-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i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Pr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2.2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Cl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2.8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3.3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PPh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(</a:t>
                      </a:r>
                      <a:r>
                        <a:rPr lang="en-US" sz="1600" kern="120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OBu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3.4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F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4.1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PPh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(</a:t>
                      </a:r>
                      <a:r>
                        <a:rPr lang="en-US" sz="1600" kern="120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OEt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4.2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5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4.8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O-</a:t>
                      </a: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i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-Pr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5.9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OEt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6.3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7.0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OMe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9.5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</a:rPr>
                        <a:t>OPh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79.8</a:t>
                      </a:r>
                      <a:endParaRPr lang="en-US" sz="14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Cl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80.7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C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80.9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O-2,4-Me-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83.2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P(</a:t>
                      </a:r>
                      <a:r>
                        <a:rPr lang="en-US" sz="1600" kern="120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OPh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85.3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O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CR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86.8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(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5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90.9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Cl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097.0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P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2110.8</a:t>
                      </a:r>
                      <a:endParaRPr lang="en-US" sz="14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143000" y="4267200"/>
          <a:ext cx="1236663" cy="1709905"/>
        </p:xfrm>
        <a:graphic>
          <a:graphicData uri="http://schemas.openxmlformats.org/presentationml/2006/ole">
            <p:oleObj spid="_x0000_s45059" name="CS ChemDraw Drawing" r:id="rId3" imgW="1008423" imgH="1393958" progId="ChemDraw.Document.6.0">
              <p:embed/>
            </p:oleObj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10800000">
            <a:off x="2667000" y="5334000"/>
            <a:ext cx="24384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990600" y="4191000"/>
            <a:ext cx="1524000" cy="1905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 descr="4571-MO-PMe3-P(OMe)3-orbital-comparis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362200"/>
            <a:ext cx="3657600" cy="3299254"/>
          </a:xfrm>
          <a:prstGeom prst="rect">
            <a:avLst/>
          </a:prstGeom>
          <a:noFill/>
        </p:spPr>
      </p:pic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638800" y="2590800"/>
            <a:ext cx="2555875" cy="2286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Me</a:t>
            </a:r>
            <a:r>
              <a:rPr lang="en-US" sz="2400" b="1" baseline="-25000" dirty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OMO =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.03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harge on P =  +0.22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(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="1" baseline="-250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OMO =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7.40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V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harge on P =  +0.75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Me</a:t>
            </a:r>
            <a:r>
              <a:rPr kumimoji="0" 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vs. P(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 The methyl groups are considered to be electron donating making the P center more electron-rich.  Th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ethoxy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groups ar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lectron-withdrawing due to the electronegative oxygen atoms, making the P center more electron deficient.  The results from Density Functional Theory (DFT) calculations on both are shown below.  Note the higher energy of the P lone pair (highest occupied molecular orbital, HOMO), greater spatial extent (generally better overlap with metal d-orbitals), and lower positive charge on P for PMe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relative to P(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381000" y="5791200"/>
            <a:ext cx="5257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 plot of the lone pair orbital (HOMO) for PMe</a:t>
            </a:r>
            <a:r>
              <a:rPr lang="en-US" sz="2400" b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Dashed outline indicates the spatial extent of the lone pair for P(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Me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400" b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200" y="990600"/>
          <a:ext cx="8153399" cy="533400"/>
        </p:xfrm>
        <a:graphic>
          <a:graphicData uri="http://schemas.openxmlformats.org/drawingml/2006/table">
            <a:tbl>
              <a:tblPr/>
              <a:tblGrid>
                <a:gridCol w="1658319"/>
                <a:gridCol w="1727415"/>
                <a:gridCol w="1520125"/>
                <a:gridCol w="1381932"/>
                <a:gridCol w="186560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</a:rPr>
                        <a:t>P(</a:t>
                      </a:r>
                      <a:r>
                        <a:rPr lang="en-US" sz="2400" b="1" dirty="0" err="1">
                          <a:latin typeface="Times New Roman"/>
                          <a:ea typeface="Times New Roman"/>
                        </a:rPr>
                        <a:t>OEt</a:t>
                      </a:r>
                      <a:r>
                        <a:rPr lang="en-US" sz="2400" b="1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3200" b="1" baseline="-25000" dirty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600" baseline="-25000" dirty="0">
                        <a:latin typeface="Times New Roman"/>
                        <a:ea typeface="Times New Roman"/>
                      </a:endParaRP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32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</a:rPr>
                        <a:t>PPr</a:t>
                      </a:r>
                      <a:r>
                        <a:rPr lang="en-US" sz="32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</a:rPr>
                        <a:t>PCl</a:t>
                      </a:r>
                      <a:r>
                        <a:rPr lang="en-US" sz="32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b="1" dirty="0" err="1">
                          <a:latin typeface="Times New Roman"/>
                          <a:ea typeface="Times New Roman"/>
                        </a:rPr>
                        <a:t>PPh</a:t>
                      </a:r>
                      <a:r>
                        <a:rPr lang="en-US" sz="2400" b="1" dirty="0">
                          <a:latin typeface="Times New Roman"/>
                          <a:ea typeface="Times New Roman"/>
                        </a:rPr>
                        <a:t>(</a:t>
                      </a:r>
                      <a:r>
                        <a:rPr lang="en-US" sz="2400" b="1" dirty="0" err="1">
                          <a:latin typeface="Times New Roman"/>
                          <a:ea typeface="Times New Roman"/>
                        </a:rPr>
                        <a:t>OMe</a:t>
                      </a:r>
                      <a:r>
                        <a:rPr lang="en-US" sz="2400" b="1" dirty="0">
                          <a:latin typeface="Times New Roman"/>
                          <a:ea typeface="Times New Roman"/>
                        </a:rPr>
                        <a:t>)</a:t>
                      </a:r>
                      <a:r>
                        <a:rPr lang="en-US" sz="32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152400" y="457200"/>
            <a:ext cx="876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lang="en-US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der the following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rom strongest to weakest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onor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152400"/>
            <a:ext cx="662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olman’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ne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gle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smallest to largest)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85800" y="609600"/>
          <a:ext cx="7543799" cy="5943600"/>
        </p:xfrm>
        <a:graphic>
          <a:graphicData uri="http://schemas.openxmlformats.org/drawingml/2006/table">
            <a:tbl>
              <a:tblPr/>
              <a:tblGrid>
                <a:gridCol w="1941624"/>
                <a:gridCol w="41755"/>
                <a:gridCol w="1988251"/>
                <a:gridCol w="1755812"/>
                <a:gridCol w="849026"/>
                <a:gridCol w="967331"/>
              </a:tblGrid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R</a:t>
                      </a:r>
                      <a:r>
                        <a:rPr lang="en-US" sz="2000" b="1" baseline="-25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  <a:endParaRPr lang="en-US" sz="1050" b="1" baseline="-250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ixed</a:t>
                      </a:r>
                      <a:endParaRPr lang="en-US" sz="1050" b="1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OR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X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q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(°)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H</a:t>
                      </a:r>
                      <a:r>
                        <a:rPr lang="en-US" sz="20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05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87</a:t>
                      </a:r>
                      <a:endParaRPr lang="en-US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Ph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(O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R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1</a:t>
                      </a:r>
                      <a:endParaRPr lang="en-US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4</a:t>
                      </a:r>
                      <a:endParaRPr lang="en-US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OMe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7</a:t>
                      </a:r>
                      <a:endParaRPr lang="en-US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OEt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9</a:t>
                      </a:r>
                      <a:endParaRPr lang="en-US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(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O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R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14</a:t>
                      </a:r>
                      <a:endParaRPr lang="en-US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Et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CH</a:t>
                      </a:r>
                      <a:r>
                        <a:rPr lang="en-US" sz="11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H</a:t>
                      </a:r>
                      <a:r>
                        <a:rPr lang="en-US" sz="11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Et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15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18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21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Me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Cl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24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25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OPh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28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Br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31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Et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, PPr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, PBu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11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(OMe)</a:t>
                      </a:r>
                      <a:endParaRPr lang="en-US" sz="105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32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Et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h, PMe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36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y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C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PCy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42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200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000" b="1" kern="12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45</a:t>
                      </a:r>
                      <a:endParaRPr lang="en-US" sz="105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143000"/>
          <a:ext cx="1236663" cy="1709905"/>
        </p:xfrm>
        <a:graphic>
          <a:graphicData uri="http://schemas.openxmlformats.org/presentationml/2006/ole">
            <p:oleObj spid="_x0000_s53249" name="CS ChemDraw Drawing" r:id="rId3" imgW="1008423" imgH="1393958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066800"/>
            <a:ext cx="1524000" cy="1905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133600" y="1447800"/>
            <a:ext cx="2743200" cy="609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657600" y="1905000"/>
            <a:ext cx="838200" cy="3810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57600" y="2895600"/>
            <a:ext cx="838200" cy="3810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57600" y="4191000"/>
            <a:ext cx="838200" cy="3810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57600" y="5867400"/>
            <a:ext cx="838200" cy="3810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09600" y="533400"/>
          <a:ext cx="7696200" cy="3657600"/>
        </p:xfrm>
        <a:graphic>
          <a:graphicData uri="http://schemas.openxmlformats.org/drawingml/2006/table">
            <a:tbl>
              <a:tblPr/>
              <a:tblGrid>
                <a:gridCol w="2004575"/>
                <a:gridCol w="2035930"/>
                <a:gridCol w="1797917"/>
                <a:gridCol w="867248"/>
                <a:gridCol w="990530"/>
              </a:tblGrid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800" i="1" dirty="0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-Bu)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57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(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58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1800" i="1" dirty="0" err="1">
                          <a:latin typeface="Times New Roman"/>
                          <a:ea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-Pr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60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Bz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65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Cy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800" i="1" dirty="0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-Bu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70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(O-</a:t>
                      </a:r>
                      <a:r>
                        <a:rPr lang="en-US" sz="1800" i="1" dirty="0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-Bu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  <a:cs typeface="Times New Roman"/>
                        </a:rPr>
                        <a:t>175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1800" i="1" dirty="0"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-Bu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182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(C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F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184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1800" i="1" dirty="0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Tol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194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1800" dirty="0" err="1">
                          <a:latin typeface="Times New Roman"/>
                          <a:ea typeface="Times New Roman"/>
                          <a:cs typeface="Times New Roman"/>
                        </a:rPr>
                        <a:t>mesityl</a:t>
                      </a: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cs typeface="Times New Roman"/>
                        </a:rPr>
                        <a:t>212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6321" name="Rectangle 1"/>
          <p:cNvSpPr>
            <a:spLocks noChangeArrowheads="1"/>
          </p:cNvSpPr>
          <p:nvPr/>
        </p:nvSpPr>
        <p:spPr bwMode="auto">
          <a:xfrm>
            <a:off x="304800" y="4419600"/>
            <a:ext cx="8229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der the following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rom smallest to larges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600" b="1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der the following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osphine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rom best to worst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76400" y="4876800"/>
          <a:ext cx="6095998" cy="304800"/>
        </p:xfrm>
        <a:graphic>
          <a:graphicData uri="http://schemas.openxmlformats.org/drawingml/2006/table">
            <a:tbl>
              <a:tblPr/>
              <a:tblGrid>
                <a:gridCol w="1239864"/>
                <a:gridCol w="1291525"/>
                <a:gridCol w="1136542"/>
                <a:gridCol w="1033220"/>
                <a:gridCol w="1394847"/>
              </a:tblGrid>
              <a:tr h="24797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2000" b="1" dirty="0" err="1">
                          <a:latin typeface="Times New Roman"/>
                          <a:ea typeface="Times New Roman"/>
                          <a:cs typeface="Times New Roman"/>
                        </a:rPr>
                        <a:t>OEt</a:t>
                      </a: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4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Pr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Cl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PhCy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676400" y="6019800"/>
          <a:ext cx="6095998" cy="304800"/>
        </p:xfrm>
        <a:graphic>
          <a:graphicData uri="http://schemas.openxmlformats.org/drawingml/2006/table">
            <a:tbl>
              <a:tblPr/>
              <a:tblGrid>
                <a:gridCol w="1239864"/>
                <a:gridCol w="1291525"/>
                <a:gridCol w="1136542"/>
                <a:gridCol w="1033220"/>
                <a:gridCol w="1394847"/>
              </a:tblGrid>
              <a:tr h="24797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(</a:t>
                      </a:r>
                      <a:r>
                        <a:rPr lang="en-US" sz="2000" b="1" dirty="0" err="1">
                          <a:latin typeface="Times New Roman"/>
                          <a:ea typeface="Times New Roman"/>
                          <a:cs typeface="Times New Roman"/>
                        </a:rPr>
                        <a:t>OEt</a:t>
                      </a: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4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Ph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Pr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Cl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  <a:cs typeface="Times New Roman"/>
                        </a:rPr>
                        <a:t>PPhCy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1993" marR="61993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</TotalTime>
  <Words>1238</Words>
  <Application>Microsoft Office PowerPoint</Application>
  <PresentationFormat>On-screen Show (4:3)</PresentationFormat>
  <Paragraphs>352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Office Theme</vt:lpstr>
      <vt:lpstr>CS ChemDraw Drawing</vt:lpstr>
      <vt:lpstr>MSDraw</vt:lpstr>
      <vt:lpstr>CorelDRAW X4 Graphic</vt:lpstr>
      <vt:lpstr>Corel PHOTO-PAINT X4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eorge Stanley</dc:creator>
  <cp:lastModifiedBy>George G. Stanley</cp:lastModifiedBy>
  <cp:revision>32</cp:revision>
  <dcterms:created xsi:type="dcterms:W3CDTF">2008-09-18T14:53:02Z</dcterms:created>
  <dcterms:modified xsi:type="dcterms:W3CDTF">2008-09-30T14:54:26Z</dcterms:modified>
</cp:coreProperties>
</file>